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421" r:id="rId3"/>
    <p:sldId id="528" r:id="rId4"/>
    <p:sldId id="529" r:id="rId5"/>
    <p:sldId id="530" r:id="rId6"/>
    <p:sldId id="533" r:id="rId7"/>
    <p:sldId id="534" r:id="rId8"/>
    <p:sldId id="531" r:id="rId9"/>
    <p:sldId id="532" r:id="rId10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2"/>
    <a:srgbClr val="FEFFFD"/>
    <a:srgbClr val="FFFFFF"/>
    <a:srgbClr val="13C4CF"/>
    <a:srgbClr val="67D7BA"/>
    <a:srgbClr val="B7EADC"/>
    <a:srgbClr val="F7C4D5"/>
    <a:srgbClr val="F2A0C4"/>
    <a:srgbClr val="FF1B5B"/>
    <a:srgbClr val="FF37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716"/>
        <p:guide pos="3094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commentAuthors" Target="commentAuthors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handoutMaster" Target="handoutMasters/handoutMaster1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638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8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3.w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1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17412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3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4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9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2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3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4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5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6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27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17428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9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0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1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2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3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4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5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6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7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8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9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0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1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2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3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4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5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6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7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8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9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0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51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17452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3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4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5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9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0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1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2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3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4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5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6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67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17468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9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0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1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2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3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4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5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6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7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78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17479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0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1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2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3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4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5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6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7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8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9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0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1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2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3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4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5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6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7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8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9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0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1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2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3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4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5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6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7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8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9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10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17511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2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3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4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5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6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7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8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9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0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1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2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3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4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5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6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7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8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9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0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1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2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3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4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5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6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7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8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9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0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1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2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3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4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5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6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7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8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9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0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1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2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3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4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5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56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17557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8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9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0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1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2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3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4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5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6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7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568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569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7570" name="组合 48"/>
          <p:cNvGrpSpPr/>
          <p:nvPr/>
        </p:nvGrpSpPr>
        <p:grpSpPr>
          <a:xfrm>
            <a:off x="1855788" y="1193800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7573" name="文本框 39"/>
          <p:cNvSpPr txBox="1"/>
          <p:nvPr/>
        </p:nvSpPr>
        <p:spPr>
          <a:xfrm>
            <a:off x="358775" y="2465388"/>
            <a:ext cx="85026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十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574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552450" y="766445"/>
            <a:ext cx="824039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下面的说法对吗？对的画“√”，错的画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”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9125" y="1607820"/>
            <a:ext cx="81740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两个分数相除，商一定大于被除数。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9125" y="2559050"/>
            <a:ext cx="811212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如果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÷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那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是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3802" name="对象 32"/>
          <p:cNvGraphicFramePr>
            <a:graphicFrameLocks noChangeAspect="1"/>
          </p:cNvGraphicFramePr>
          <p:nvPr/>
        </p:nvGraphicFramePr>
        <p:xfrm>
          <a:off x="2955290" y="2419350"/>
          <a:ext cx="30543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5290" y="2419350"/>
                        <a:ext cx="30543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9125" y="3544888"/>
            <a:ext cx="80724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如果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÷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那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（   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3804" name="对象 32"/>
          <p:cNvGraphicFramePr>
            <a:graphicFrameLocks noChangeAspect="1"/>
          </p:cNvGraphicFramePr>
          <p:nvPr/>
        </p:nvGraphicFramePr>
        <p:xfrm>
          <a:off x="2971800" y="3295650"/>
          <a:ext cx="396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295650"/>
                        <a:ext cx="39687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2"/>
          <p:cNvSpPr/>
          <p:nvPr/>
        </p:nvSpPr>
        <p:spPr>
          <a:xfrm>
            <a:off x="7516813" y="1595120"/>
            <a:ext cx="5413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矩形 2"/>
          <p:cNvSpPr/>
          <p:nvPr/>
        </p:nvSpPr>
        <p:spPr>
          <a:xfrm>
            <a:off x="7445375" y="2527300"/>
            <a:ext cx="4730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矩形 2"/>
          <p:cNvSpPr/>
          <p:nvPr/>
        </p:nvSpPr>
        <p:spPr>
          <a:xfrm>
            <a:off x="7486650" y="3562350"/>
            <a:ext cx="5413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" name="矩形 39"/>
          <p:cNvSpPr/>
          <p:nvPr/>
        </p:nvSpPr>
        <p:spPr>
          <a:xfrm>
            <a:off x="404813" y="649288"/>
            <a:ext cx="5646738" cy="522288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用你喜欢的方法计算下面各题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19458" name="对象 31"/>
          <p:cNvGraphicFramePr>
            <a:graphicFrameLocks noChangeAspect="1"/>
          </p:cNvGraphicFramePr>
          <p:nvPr/>
        </p:nvGraphicFramePr>
        <p:xfrm>
          <a:off x="1123950" y="1303338"/>
          <a:ext cx="1352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71500" imgH="393700" progId="Equation.DSMT4">
                  <p:embed/>
                </p:oleObj>
              </mc:Choice>
              <mc:Fallback>
                <p:oleObj name="" r:id="rId1" imgW="5715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3950" y="1303338"/>
                        <a:ext cx="13525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31"/>
          <p:cNvGraphicFramePr>
            <a:graphicFrameLocks noChangeAspect="1"/>
          </p:cNvGraphicFramePr>
          <p:nvPr/>
        </p:nvGraphicFramePr>
        <p:xfrm>
          <a:off x="3559175" y="1303338"/>
          <a:ext cx="14763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96900" imgH="393700" progId="Equation.DSMT4">
                  <p:embed/>
                </p:oleObj>
              </mc:Choice>
              <mc:Fallback>
                <p:oleObj name="" r:id="rId3" imgW="5969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9175" y="1303338"/>
                        <a:ext cx="1476375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31"/>
          <p:cNvGraphicFramePr>
            <a:graphicFrameLocks noChangeAspect="1"/>
          </p:cNvGraphicFramePr>
          <p:nvPr/>
        </p:nvGraphicFramePr>
        <p:xfrm>
          <a:off x="6215063" y="1285875"/>
          <a:ext cx="15144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609600" imgH="393700" progId="Equation.DSMT4">
                  <p:embed/>
                </p:oleObj>
              </mc:Choice>
              <mc:Fallback>
                <p:oleObj name="" r:id="rId5" imgW="6096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063" y="1285875"/>
                        <a:ext cx="1514475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796925" y="2273300"/>
          <a:ext cx="1212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482600" imgH="393700" progId="Equation.DSMT4">
                  <p:embed/>
                </p:oleObj>
              </mc:Choice>
              <mc:Fallback>
                <p:oleObj name="" r:id="rId7" imgW="4826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925" y="2273300"/>
                        <a:ext cx="121285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796925" y="3208338"/>
          <a:ext cx="1152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469900" imgH="393700" progId="Equation.DSMT4">
                  <p:embed/>
                </p:oleObj>
              </mc:Choice>
              <mc:Fallback>
                <p:oleObj name="" r:id="rId9" imgW="4699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925" y="3208338"/>
                        <a:ext cx="1152525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85813" y="4237038"/>
          <a:ext cx="611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215900" imgH="165100" progId="Equation.DSMT4">
                  <p:embed/>
                </p:oleObj>
              </mc:Choice>
              <mc:Fallback>
                <p:oleObj name="" r:id="rId11" imgW="215900" imgH="165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13" y="4237038"/>
                        <a:ext cx="6111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260725" y="2266950"/>
          <a:ext cx="1250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495300" imgH="393700" progId="Equation.DSMT4">
                  <p:embed/>
                </p:oleObj>
              </mc:Choice>
              <mc:Fallback>
                <p:oleObj name="" r:id="rId13" imgW="4953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0725" y="2266950"/>
                        <a:ext cx="1250950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302000" y="3328988"/>
          <a:ext cx="498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5" imgW="203200" imgH="165100" progId="Equation.DSMT4">
                  <p:embed/>
                </p:oleObj>
              </mc:Choice>
              <mc:Fallback>
                <p:oleObj name="" r:id="rId15" imgW="203200" imgH="165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2000" y="3328988"/>
                        <a:ext cx="4984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918200" y="2232025"/>
          <a:ext cx="1628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685800" imgH="393700" progId="Equation.DSMT4">
                  <p:embed/>
                </p:oleObj>
              </mc:Choice>
              <mc:Fallback>
                <p:oleObj name="" r:id="rId17" imgW="6858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8200" y="2232025"/>
                        <a:ext cx="16287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945188" y="3121025"/>
          <a:ext cx="1593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685800" imgH="393700" progId="Equation.DSMT4">
                  <p:embed/>
                </p:oleObj>
              </mc:Choice>
              <mc:Fallback>
                <p:oleObj name="" r:id="rId19" imgW="6858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45188" y="3121025"/>
                        <a:ext cx="15938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954713" y="3975100"/>
          <a:ext cx="61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1" imgW="254000" imgH="393065" progId="Equation.DSMT4">
                  <p:embed/>
                </p:oleObj>
              </mc:Choice>
              <mc:Fallback>
                <p:oleObj name="" r:id="rId21" imgW="254000" imgH="3930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4713" y="3975100"/>
                        <a:ext cx="61912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对象 31"/>
          <p:cNvGraphicFramePr>
            <a:graphicFrameLocks noChangeAspect="1"/>
          </p:cNvGraphicFramePr>
          <p:nvPr/>
        </p:nvGraphicFramePr>
        <p:xfrm>
          <a:off x="1068388" y="690563"/>
          <a:ext cx="1908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824865" imgH="431800" progId="Equation.DSMT4">
                  <p:embed/>
                </p:oleObj>
              </mc:Choice>
              <mc:Fallback>
                <p:oleObj name="" r:id="rId1" imgW="824865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8388" y="690563"/>
                        <a:ext cx="19081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对象 31"/>
          <p:cNvGraphicFramePr>
            <a:graphicFrameLocks noChangeAspect="1"/>
          </p:cNvGraphicFramePr>
          <p:nvPr/>
        </p:nvGraphicFramePr>
        <p:xfrm>
          <a:off x="3905250" y="735013"/>
          <a:ext cx="18811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812165" imgH="431800" progId="Equation.DSMT4">
                  <p:embed/>
                </p:oleObj>
              </mc:Choice>
              <mc:Fallback>
                <p:oleObj name="" r:id="rId3" imgW="812165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0" y="735013"/>
                        <a:ext cx="188118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31"/>
          <p:cNvGraphicFramePr>
            <a:graphicFrameLocks noChangeAspect="1"/>
          </p:cNvGraphicFramePr>
          <p:nvPr/>
        </p:nvGraphicFramePr>
        <p:xfrm>
          <a:off x="6503988" y="828675"/>
          <a:ext cx="1374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71500" imgH="393700" progId="Equation.DSMT4">
                  <p:embed/>
                </p:oleObj>
              </mc:Choice>
              <mc:Fallback>
                <p:oleObj name="" r:id="rId5" imgW="5715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988" y="828675"/>
                        <a:ext cx="137477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9625" y="1731963"/>
          <a:ext cx="2592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078865" imgH="393700" progId="Equation.DSMT4">
                  <p:embed/>
                </p:oleObj>
              </mc:Choice>
              <mc:Fallback>
                <p:oleObj name="" r:id="rId7" imgW="1078865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625" y="1731963"/>
                        <a:ext cx="2592388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81050" y="2547938"/>
          <a:ext cx="15049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622300" imgH="393700" progId="Equation.DSMT4">
                  <p:embed/>
                </p:oleObj>
              </mc:Choice>
              <mc:Fallback>
                <p:oleObj name="" r:id="rId9" imgW="6223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050" y="2547938"/>
                        <a:ext cx="150495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1525" y="3432175"/>
          <a:ext cx="839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330200" imgH="393700" progId="Equation.DSMT4">
                  <p:embed/>
                </p:oleObj>
              </mc:Choice>
              <mc:Fallback>
                <p:oleObj name="" r:id="rId11" imgW="3302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525" y="3432175"/>
                        <a:ext cx="8397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03638" y="1712913"/>
          <a:ext cx="1303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3638" y="1712913"/>
                        <a:ext cx="130333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22688" y="2586038"/>
          <a:ext cx="7985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330200" imgH="393700" progId="Equation.DSMT4">
                  <p:embed/>
                </p:oleObj>
              </mc:Choice>
              <mc:Fallback>
                <p:oleObj name="" r:id="rId15" imgW="3302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2688" y="2586038"/>
                        <a:ext cx="798512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69038" y="1636713"/>
          <a:ext cx="1565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660400" imgH="393700" progId="Equation.DSMT4">
                  <p:embed/>
                </p:oleObj>
              </mc:Choice>
              <mc:Fallback>
                <p:oleObj name="" r:id="rId17" imgW="660400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9038" y="1636713"/>
                        <a:ext cx="15652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45238" y="2547938"/>
          <a:ext cx="10668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431800" imgH="393700" progId="Equation.DSMT4">
                  <p:embed/>
                </p:oleObj>
              </mc:Choice>
              <mc:Fallback>
                <p:oleObj name="" r:id="rId19" imgW="4318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5238" y="2547938"/>
                        <a:ext cx="106680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73813" y="3371850"/>
          <a:ext cx="6175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1" imgW="254000" imgH="393065" progId="Equation.DSMT4">
                  <p:embed/>
                </p:oleObj>
              </mc:Choice>
              <mc:Fallback>
                <p:oleObj name="" r:id="rId21" imgW="254000" imgH="3930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73813" y="3371850"/>
                        <a:ext cx="61753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5" name="组合 1"/>
          <p:cNvGrpSpPr/>
          <p:nvPr/>
        </p:nvGrpSpPr>
        <p:grpSpPr>
          <a:xfrm>
            <a:off x="344488" y="161925"/>
            <a:ext cx="8596312" cy="1724025"/>
            <a:chOff x="542" y="255"/>
            <a:chExt cx="13538" cy="2715"/>
          </a:xfrm>
        </p:grpSpPr>
        <p:sp>
          <p:nvSpPr>
            <p:cNvPr id="30" name="矩形 29"/>
            <p:cNvSpPr/>
            <p:nvPr/>
          </p:nvSpPr>
          <p:spPr>
            <a:xfrm>
              <a:off x="542" y="588"/>
              <a:ext cx="13539" cy="2382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3.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冰融化成水后，水的体积是冰的体积的    。现有一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块冰，融化成水以后的体积是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27 dm</a:t>
              </a:r>
              <a:r>
                <a:rPr kumimoji="0" lang="en-US" altLang="zh-CN" sz="28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，这块冰的体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积是多少立方分米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?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1507" name="对象 32"/>
            <p:cNvGraphicFramePr>
              <a:graphicFrameLocks noChangeAspect="1"/>
            </p:cNvGraphicFramePr>
            <p:nvPr/>
          </p:nvGraphicFramePr>
          <p:xfrm>
            <a:off x="10625" y="255"/>
            <a:ext cx="742" cy="1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625" y="255"/>
                          <a:ext cx="742" cy="1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1349375" y="1952625"/>
            <a:ext cx="600710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10000"/>
              </a:lnSpc>
              <a:buFontTx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设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这块冰的体积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立方分米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48025" y="2595563"/>
            <a:ext cx="1884363" cy="939800"/>
            <a:chOff x="5647" y="3666"/>
            <a:chExt cx="2967" cy="1480"/>
          </a:xfrm>
        </p:grpSpPr>
        <p:grpSp>
          <p:nvGrpSpPr>
            <p:cNvPr id="21510" name="组合 16"/>
            <p:cNvGrpSpPr/>
            <p:nvPr/>
          </p:nvGrpSpPr>
          <p:grpSpPr>
            <a:xfrm>
              <a:off x="5647" y="3666"/>
              <a:ext cx="1121" cy="1480"/>
              <a:chOff x="1378" y="1914"/>
              <a:chExt cx="1121" cy="1480"/>
            </a:xfrm>
          </p:grpSpPr>
          <p:sp>
            <p:nvSpPr>
              <p:cNvPr id="21511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2" name="文本框 18"/>
              <p:cNvSpPr txBox="1"/>
              <p:nvPr/>
            </p:nvSpPr>
            <p:spPr>
              <a:xfrm>
                <a:off x="1378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1527" y="2653"/>
                <a:ext cx="506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514" name="文本框 19"/>
            <p:cNvSpPr txBox="1"/>
            <p:nvPr/>
          </p:nvSpPr>
          <p:spPr>
            <a:xfrm>
              <a:off x="6412" y="3934"/>
              <a:ext cx="5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文本框 23"/>
            <p:cNvSpPr txBox="1"/>
            <p:nvPr/>
          </p:nvSpPr>
          <p:spPr>
            <a:xfrm>
              <a:off x="6937" y="3977"/>
              <a:ext cx="16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27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3732213" y="3497263"/>
            <a:ext cx="3778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081463" y="3514725"/>
            <a:ext cx="11652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 3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863725" y="4249738"/>
            <a:ext cx="5872163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这块冰的体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立方分米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7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29" name="组合 1"/>
          <p:cNvGrpSpPr/>
          <p:nvPr/>
        </p:nvGrpSpPr>
        <p:grpSpPr>
          <a:xfrm>
            <a:off x="401638" y="263525"/>
            <a:ext cx="8533447" cy="2030391"/>
            <a:chOff x="633" y="640"/>
            <a:chExt cx="13437" cy="3196"/>
          </a:xfrm>
        </p:grpSpPr>
        <p:sp>
          <p:nvSpPr>
            <p:cNvPr id="16" name="矩形 15"/>
            <p:cNvSpPr/>
            <p:nvPr/>
          </p:nvSpPr>
          <p:spPr>
            <a:xfrm>
              <a:off x="633" y="640"/>
              <a:ext cx="13437" cy="3196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4.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狮子奔跑时的最高速度可以达到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60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千米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/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时，比猎豹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 奔跑时的最高速度慢     。猎豹奔跑时的最高速度是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多少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?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2531" name="对象 32"/>
            <p:cNvGraphicFramePr>
              <a:graphicFrameLocks noChangeAspect="1"/>
            </p:cNvGraphicFramePr>
            <p:nvPr/>
          </p:nvGraphicFramePr>
          <p:xfrm>
            <a:off x="6359" y="1748"/>
            <a:ext cx="645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203200" imgH="393065" progId="Equation.DSMT4">
                    <p:embed/>
                  </p:oleObj>
                </mc:Choice>
                <mc:Fallback>
                  <p:oleObj name="" r:id="rId1" imgW="203200" imgH="39306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359" y="1748"/>
                          <a:ext cx="645" cy="1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914083" y="2305368"/>
            <a:ext cx="7083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设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猎豹奔跑时的最高速度是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EU-B3X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千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/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0775" name="组合 7"/>
          <p:cNvGrpSpPr/>
          <p:nvPr/>
        </p:nvGrpSpPr>
        <p:grpSpPr>
          <a:xfrm>
            <a:off x="2891155" y="2748915"/>
            <a:ext cx="2663825" cy="927100"/>
            <a:chOff x="3958" y="3856"/>
            <a:chExt cx="4195" cy="1458"/>
          </a:xfrm>
        </p:grpSpPr>
        <p:sp>
          <p:nvSpPr>
            <p:cNvPr id="22534" name="文本框 2"/>
            <p:cNvSpPr txBox="1"/>
            <p:nvPr/>
          </p:nvSpPr>
          <p:spPr>
            <a:xfrm>
              <a:off x="3958" y="4162"/>
              <a:ext cx="41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EU-B3X" charset="-122"/>
                </a:rPr>
                <a:t>x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EU-B3X" charset="-122"/>
                </a:rPr>
                <a:t>－</a:t>
              </a:r>
              <a:endParaRPr lang="zh-CN" altLang="zh-CN" sz="28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2535" name="组合 5"/>
            <p:cNvGrpSpPr/>
            <p:nvPr/>
          </p:nvGrpSpPr>
          <p:grpSpPr>
            <a:xfrm>
              <a:off x="5061" y="3856"/>
              <a:ext cx="1536" cy="1458"/>
              <a:chOff x="1671" y="6455"/>
              <a:chExt cx="1536" cy="1458"/>
            </a:xfrm>
          </p:grpSpPr>
          <p:grpSp>
            <p:nvGrpSpPr>
              <p:cNvPr id="22536" name="组合 16"/>
              <p:cNvGrpSpPr/>
              <p:nvPr/>
            </p:nvGrpSpPr>
            <p:grpSpPr>
              <a:xfrm>
                <a:off x="1671" y="6455"/>
                <a:ext cx="954" cy="1458"/>
                <a:chOff x="1749" y="1914"/>
                <a:chExt cx="954" cy="1458"/>
              </a:xfrm>
            </p:grpSpPr>
            <p:sp>
              <p:nvSpPr>
                <p:cNvPr id="22537" name="文本框 17"/>
                <p:cNvSpPr txBox="1"/>
                <p:nvPr/>
              </p:nvSpPr>
              <p:spPr>
                <a:xfrm>
                  <a:off x="1853" y="1914"/>
                  <a:ext cx="642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8" name="文本框 18"/>
                <p:cNvSpPr txBox="1"/>
                <p:nvPr/>
              </p:nvSpPr>
              <p:spPr>
                <a:xfrm>
                  <a:off x="1749" y="2551"/>
                  <a:ext cx="954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1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" name="直接连接符 5"/>
                <p:cNvCxnSpPr/>
                <p:nvPr/>
              </p:nvCxnSpPr>
              <p:spPr>
                <a:xfrm>
                  <a:off x="1905" y="2631"/>
                  <a:ext cx="484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540" name="文本框 4"/>
              <p:cNvSpPr txBox="1"/>
              <p:nvPr/>
            </p:nvSpPr>
            <p:spPr>
              <a:xfrm>
                <a:off x="2406" y="6758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EU-B3X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EU-B3X" charset="-122"/>
                </a:endParaRPr>
              </a:p>
            </p:txBody>
          </p:sp>
        </p:grpSp>
        <p:sp>
          <p:nvSpPr>
            <p:cNvPr id="22541" name="文本框 6"/>
            <p:cNvSpPr txBox="1"/>
            <p:nvPr/>
          </p:nvSpPr>
          <p:spPr>
            <a:xfrm>
              <a:off x="6245" y="4177"/>
              <a:ext cx="190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=6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803" name="文本框 35"/>
          <p:cNvSpPr txBox="1"/>
          <p:nvPr/>
        </p:nvSpPr>
        <p:spPr>
          <a:xfrm>
            <a:off x="4085590" y="3562033"/>
            <a:ext cx="12747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EU-B3X" charset="-122"/>
                <a:sym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11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91603" y="4262120"/>
            <a:ext cx="6553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猎豹奔跑时的最高速度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千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/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803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矩形 27"/>
          <p:cNvSpPr/>
          <p:nvPr/>
        </p:nvSpPr>
        <p:spPr>
          <a:xfrm>
            <a:off x="325438" y="392113"/>
            <a:ext cx="8493125" cy="112395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明和爷爷一起去操场散步。小明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爷爷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1175" y="1517650"/>
            <a:ext cx="7977188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buFontTx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如果两人同时同地出发，相背而行，多少分钟后首次相遇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?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946275" y="2312988"/>
            <a:ext cx="2959100" cy="939800"/>
            <a:chOff x="4069" y="3255"/>
            <a:chExt cx="4662" cy="1480"/>
          </a:xfrm>
        </p:grpSpPr>
        <p:sp>
          <p:nvSpPr>
            <p:cNvPr id="23556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3557" name="组合 16"/>
            <p:cNvGrpSpPr/>
            <p:nvPr/>
          </p:nvGrpSpPr>
          <p:grpSpPr>
            <a:xfrm>
              <a:off x="6141" y="3255"/>
              <a:ext cx="988" cy="1480"/>
              <a:chOff x="1513" y="1914"/>
              <a:chExt cx="987" cy="1480"/>
            </a:xfrm>
          </p:grpSpPr>
          <p:sp>
            <p:nvSpPr>
              <p:cNvPr id="23558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59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1" name="组合 16"/>
            <p:cNvGrpSpPr/>
            <p:nvPr/>
          </p:nvGrpSpPr>
          <p:grpSpPr>
            <a:xfrm>
              <a:off x="7337" y="3255"/>
              <a:ext cx="1310" cy="1480"/>
              <a:chOff x="1361" y="1914"/>
              <a:chExt cx="1309" cy="1480"/>
            </a:xfrm>
          </p:grpSpPr>
          <p:sp>
            <p:nvSpPr>
              <p:cNvPr id="23562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3" name="文本框 18"/>
              <p:cNvSpPr txBox="1"/>
              <p:nvPr/>
            </p:nvSpPr>
            <p:spPr>
              <a:xfrm>
                <a:off x="1361" y="2572"/>
                <a:ext cx="13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1970088" y="3073400"/>
            <a:ext cx="1655762" cy="939800"/>
            <a:chOff x="4108" y="4322"/>
            <a:chExt cx="2606" cy="1480"/>
          </a:xfrm>
        </p:grpSpPr>
        <p:grpSp>
          <p:nvGrpSpPr>
            <p:cNvPr id="23566" name="组合 16"/>
            <p:cNvGrpSpPr/>
            <p:nvPr/>
          </p:nvGrpSpPr>
          <p:grpSpPr>
            <a:xfrm>
              <a:off x="5503" y="4322"/>
              <a:ext cx="1210" cy="1480"/>
              <a:chOff x="1371" y="1914"/>
              <a:chExt cx="1209" cy="1480"/>
            </a:xfrm>
          </p:grpSpPr>
          <p:sp>
            <p:nvSpPr>
              <p:cNvPr id="23567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8" name="文本框 18"/>
              <p:cNvSpPr txBox="1"/>
              <p:nvPr/>
            </p:nvSpPr>
            <p:spPr>
              <a:xfrm>
                <a:off x="1371" y="2572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570" name="文本框 13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885950" y="3770313"/>
            <a:ext cx="1902460" cy="939800"/>
            <a:chOff x="2280" y="6737"/>
            <a:chExt cx="2996" cy="1480"/>
          </a:xfrm>
        </p:grpSpPr>
        <p:grpSp>
          <p:nvGrpSpPr>
            <p:cNvPr id="23572" name="组合 16"/>
            <p:cNvGrpSpPr/>
            <p:nvPr/>
          </p:nvGrpSpPr>
          <p:grpSpPr>
            <a:xfrm>
              <a:off x="2791" y="6737"/>
              <a:ext cx="1864" cy="1480"/>
              <a:chOff x="1373" y="1914"/>
              <a:chExt cx="1863" cy="1480"/>
            </a:xfrm>
          </p:grpSpPr>
          <p:sp>
            <p:nvSpPr>
              <p:cNvPr id="23573" name="文本框 17"/>
              <p:cNvSpPr txBox="1"/>
              <p:nvPr/>
            </p:nvSpPr>
            <p:spPr>
              <a:xfrm>
                <a:off x="1373" y="1914"/>
                <a:ext cx="125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4" name="文本框 18"/>
              <p:cNvSpPr txBox="1"/>
              <p:nvPr/>
            </p:nvSpPr>
            <p:spPr>
              <a:xfrm>
                <a:off x="1513" y="2572"/>
                <a:ext cx="172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576" name="文本框 15"/>
            <p:cNvSpPr txBox="1"/>
            <p:nvPr/>
          </p:nvSpPr>
          <p:spPr>
            <a:xfrm>
              <a:off x="2280" y="6868"/>
              <a:ext cx="2996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 =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（分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313238" y="3802063"/>
            <a:ext cx="4117340" cy="898525"/>
            <a:chOff x="3275856" y="3967528"/>
            <a:chExt cx="4118789" cy="898306"/>
          </a:xfrm>
        </p:grpSpPr>
        <p:sp>
          <p:nvSpPr>
            <p:cNvPr id="23578" name="矩形 4"/>
            <p:cNvSpPr/>
            <p:nvPr/>
          </p:nvSpPr>
          <p:spPr>
            <a:xfrm>
              <a:off x="3275856" y="4141092"/>
              <a:ext cx="4118789" cy="5218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答：  分钟后首次相遇。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23579" name="对象 5"/>
            <p:cNvGraphicFramePr>
              <a:graphicFrameLocks noChangeAspect="1"/>
            </p:cNvGraphicFramePr>
            <p:nvPr/>
          </p:nvGraphicFramePr>
          <p:xfrm>
            <a:off x="3926899" y="3967528"/>
            <a:ext cx="477008" cy="89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215900" imgH="405765" progId="Equation.DSMT4">
                    <p:embed/>
                  </p:oleObj>
                </mc:Choice>
                <mc:Fallback>
                  <p:oleObj name="" r:id="rId1" imgW="215900" imgH="4057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6899" y="3967528"/>
                          <a:ext cx="477008" cy="898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325438" y="392113"/>
            <a:ext cx="8493125" cy="112458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明和爷爷一起去操场散步。小明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爷爷走一圈需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分钟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3400" y="1517650"/>
            <a:ext cx="8410575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buFontTx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2)</a:t>
            </a:r>
            <a:r>
              <a:rPr lang="en-US" altLang="zh-CN" sz="28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*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如果两人同时同地出发，同方向而行，多少分钟后小明超出爷爷一整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?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39875" y="2501900"/>
            <a:ext cx="2971800" cy="968375"/>
            <a:chOff x="4069" y="3210"/>
            <a:chExt cx="4683" cy="1525"/>
          </a:xfrm>
        </p:grpSpPr>
        <p:sp>
          <p:nvSpPr>
            <p:cNvPr id="37892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－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7893" name="组合 16"/>
            <p:cNvGrpSpPr/>
            <p:nvPr/>
          </p:nvGrpSpPr>
          <p:grpSpPr>
            <a:xfrm>
              <a:off x="6141" y="3255"/>
              <a:ext cx="988" cy="1480"/>
              <a:chOff x="1513" y="1914"/>
              <a:chExt cx="987" cy="1480"/>
            </a:xfrm>
          </p:grpSpPr>
          <p:sp>
            <p:nvSpPr>
              <p:cNvPr id="37894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5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897" name="组合 16"/>
            <p:cNvGrpSpPr/>
            <p:nvPr/>
          </p:nvGrpSpPr>
          <p:grpSpPr>
            <a:xfrm>
              <a:off x="7442" y="3210"/>
              <a:ext cx="1310" cy="1480"/>
              <a:chOff x="1466" y="1869"/>
              <a:chExt cx="1309" cy="1480"/>
            </a:xfrm>
          </p:grpSpPr>
          <p:sp>
            <p:nvSpPr>
              <p:cNvPr id="37898" name="文本框 17"/>
              <p:cNvSpPr txBox="1"/>
              <p:nvPr/>
            </p:nvSpPr>
            <p:spPr>
              <a:xfrm>
                <a:off x="1623" y="1869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文本框 18"/>
              <p:cNvSpPr txBox="1"/>
              <p:nvPr/>
            </p:nvSpPr>
            <p:spPr>
              <a:xfrm>
                <a:off x="1466" y="2527"/>
                <a:ext cx="13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717" y="2586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组合 12"/>
          <p:cNvGrpSpPr/>
          <p:nvPr/>
        </p:nvGrpSpPr>
        <p:grpSpPr>
          <a:xfrm>
            <a:off x="1592263" y="3300413"/>
            <a:ext cx="1655762" cy="939800"/>
            <a:chOff x="4108" y="4322"/>
            <a:chExt cx="2606" cy="1480"/>
          </a:xfrm>
        </p:grpSpPr>
        <p:grpSp>
          <p:nvGrpSpPr>
            <p:cNvPr id="37902" name="组合 16"/>
            <p:cNvGrpSpPr/>
            <p:nvPr/>
          </p:nvGrpSpPr>
          <p:grpSpPr>
            <a:xfrm>
              <a:off x="5503" y="4322"/>
              <a:ext cx="1210" cy="1480"/>
              <a:chOff x="1371" y="1914"/>
              <a:chExt cx="1209" cy="1480"/>
            </a:xfrm>
          </p:grpSpPr>
          <p:sp>
            <p:nvSpPr>
              <p:cNvPr id="37903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4" name="文本框 18"/>
              <p:cNvSpPr txBox="1"/>
              <p:nvPr/>
            </p:nvSpPr>
            <p:spPr>
              <a:xfrm>
                <a:off x="1371" y="2572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906" name="文本框 13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5" name="文本框 15"/>
          <p:cNvSpPr txBox="1"/>
          <p:nvPr/>
        </p:nvSpPr>
        <p:spPr>
          <a:xfrm>
            <a:off x="1497013" y="4059238"/>
            <a:ext cx="1991360" cy="6940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 = 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（分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矩形 4"/>
          <p:cNvSpPr/>
          <p:nvPr/>
        </p:nvSpPr>
        <p:spPr>
          <a:xfrm>
            <a:off x="3951288" y="3929063"/>
            <a:ext cx="4000500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钟后小明超出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爷爷一整圈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7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3</Words>
  <Application>WPS 演示</Application>
  <PresentationFormat>在屏幕上显示</PresentationFormat>
  <Paragraphs>12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8</vt:i4>
      </vt:variant>
    </vt:vector>
  </HeadingPairs>
  <TitlesOfParts>
    <vt:vector size="47" baseType="lpstr">
      <vt:lpstr>Arial</vt:lpstr>
      <vt:lpstr>宋体</vt:lpstr>
      <vt:lpstr>Wingdings</vt:lpstr>
      <vt:lpstr>黑体</vt:lpstr>
      <vt:lpstr>微软雅黑</vt:lpstr>
      <vt:lpstr>Times New Roman</vt:lpstr>
      <vt:lpstr>EU-B3X</vt:lpstr>
      <vt:lpstr>Arial Narrow</vt:lpstr>
      <vt:lpstr>Bell MT</vt:lpstr>
      <vt:lpstr>Arial Unicode MS</vt:lpstr>
      <vt:lpstr>Calibri</vt:lpstr>
      <vt:lpstr>7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12:49Z</dcterms:created>
  <dcterms:modified xsi:type="dcterms:W3CDTF">2022-09-01T15:1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20FA750282E244B4A84BDC8732EB141B</vt:lpwstr>
  </property>
</Properties>
</file>